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  <w:shd w:val="clear" w:color="FFFFFF" w:fill="FFFFFF"/>
        </w:rPr>
      </w:pPr>
      <w:bookmarkStart w:id="0" w:name="_Toc392107331"/>
      <w:r w:rsidRPr="00242430">
        <w:rPr>
          <w:rFonts w:ascii="Times New Roman" w:hAnsi="Times New Roman" w:cs="Times New Roman"/>
          <w:bCs/>
          <w:color w:val="000000"/>
          <w:sz w:val="28"/>
          <w:szCs w:val="28"/>
          <w:shd w:val="clear" w:color="FFFFFF" w:fill="FFFFFF"/>
        </w:rPr>
        <w:t>Министерство цифрового развития, связи и массовых коммуникаций Российской Федерации</w:t>
      </w: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>ФГБОУ ВО «Санкт-Петербургский государственный университет телекоммуникации им. проф. М.А. Бонч-Бруевича»</w:t>
      </w: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 xml:space="preserve">__________________________________________________________________      </w:t>
      </w: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>Факультет: ИКСС</w:t>
      </w:r>
    </w:p>
    <w:p w:rsidR="00B236E1" w:rsidRPr="00242430" w:rsidRDefault="00B236E1" w:rsidP="00B236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 xml:space="preserve">Отчет </w:t>
      </w:r>
      <w:r w:rsidR="00430EFD" w:rsidRPr="00242430">
        <w:rPr>
          <w:rFonts w:ascii="Times New Roman" w:hAnsi="Times New Roman" w:cs="Times New Roman"/>
          <w:sz w:val="28"/>
          <w:szCs w:val="28"/>
        </w:rPr>
        <w:t>по лабораторной работе №3</w:t>
      </w:r>
    </w:p>
    <w:p w:rsidR="00430EFD" w:rsidRPr="00242430" w:rsidRDefault="00430EFD" w:rsidP="00430EFD">
      <w:pPr>
        <w:pStyle w:val="Default"/>
        <w:jc w:val="center"/>
        <w:rPr>
          <w:sz w:val="28"/>
          <w:szCs w:val="28"/>
        </w:rPr>
      </w:pPr>
    </w:p>
    <w:p w:rsidR="00B236E1" w:rsidRPr="00242430" w:rsidRDefault="00430EFD" w:rsidP="00430EFD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>ТЕСТИРОВАНИЕ ПРОСТЫХ ЧИСЕЛ И НАХОЖДЕНИЕ КВАДРАТИЧНЫХ ВЫЧЕТОВ</w:t>
      </w:r>
    </w:p>
    <w:p w:rsidR="00B236E1" w:rsidRPr="00242430" w:rsidRDefault="00B236E1" w:rsidP="00B236E1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Выполнил: Громов А.А.</w:t>
      </w:r>
    </w:p>
    <w:p w:rsidR="00B236E1" w:rsidRPr="00242430" w:rsidRDefault="00B236E1" w:rsidP="00B236E1">
      <w:pPr>
        <w:spacing w:line="360" w:lineRule="auto"/>
        <w:ind w:left="3420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Группа: ИКТЗ-83</w:t>
      </w:r>
    </w:p>
    <w:p w:rsidR="00B236E1" w:rsidRPr="00242430" w:rsidRDefault="00B236E1" w:rsidP="00B236E1">
      <w:pPr>
        <w:spacing w:line="360" w:lineRule="auto"/>
        <w:ind w:left="3419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ил: Яковлев В.А.</w:t>
      </w:r>
    </w:p>
    <w:p w:rsidR="00B236E1" w:rsidRPr="00242430" w:rsidRDefault="00B236E1" w:rsidP="00B236E1">
      <w:pPr>
        <w:spacing w:line="360" w:lineRule="auto"/>
        <w:ind w:left="3419"/>
        <w:jc w:val="right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Санкт-Петербург</w:t>
      </w:r>
    </w:p>
    <w:p w:rsidR="00B236E1" w:rsidRPr="00242430" w:rsidRDefault="00B236E1" w:rsidP="00B236E1">
      <w:pPr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2021 г.</w:t>
      </w:r>
    </w:p>
    <w:bookmarkEnd w:id="0"/>
    <w:p w:rsidR="002B71C3" w:rsidRPr="00242430" w:rsidRDefault="002B71C3" w:rsidP="0073585E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lastRenderedPageBreak/>
        <w:t>Цель работы</w:t>
      </w:r>
      <w:r w:rsidR="00207EF6" w:rsidRPr="00242430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:</w:t>
      </w:r>
    </w:p>
    <w:p w:rsidR="00430EFD" w:rsidRPr="00242430" w:rsidRDefault="00430EFD" w:rsidP="0073585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Закрепить знания, полученные на лекциях курса “Основы криптографии с открытым ключом“ по разделам: “Квадратичные вычеты” и “Генерирование и тестирование простых чисел”.</w:t>
      </w:r>
    </w:p>
    <w:p w:rsidR="00430EFD" w:rsidRPr="00242430" w:rsidRDefault="00430EFD" w:rsidP="0073585E">
      <w:pPr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t>Используемое ПО:</w:t>
      </w:r>
    </w:p>
    <w:p w:rsidR="00207EF6" w:rsidRPr="00242430" w:rsidRDefault="00430EFD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eastAsia="Times New Roman" w:hAnsi="Times New Roman" w:cs="Times New Roman"/>
          <w:bCs/>
          <w:kern w:val="32"/>
          <w:sz w:val="28"/>
          <w:szCs w:val="28"/>
          <w:lang w:val="en-US" w:eastAsia="ru-RU"/>
        </w:rPr>
        <w:t>wxMaxima</w:t>
      </w:r>
    </w:p>
    <w:p w:rsidR="00430EFD" w:rsidRPr="00242430" w:rsidRDefault="00430EFD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242430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Выполнение работы: </w:t>
      </w:r>
    </w:p>
    <w:p w:rsidR="00CB44E6" w:rsidRPr="00242430" w:rsidRDefault="00CB44E6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1</w:t>
      </w:r>
    </w:p>
    <w:p w:rsidR="00430EFD" w:rsidRPr="00242430" w:rsidRDefault="00430EFD" w:rsidP="0073585E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Перейти к пакету “Maxima”. </w:t>
      </w:r>
    </w:p>
    <w:p w:rsidR="00235FF4" w:rsidRPr="00242430" w:rsidRDefault="00430EFD" w:rsidP="0073585E">
      <w:pPr>
        <w:pStyle w:val="a5"/>
        <w:keepNext/>
        <w:numPr>
          <w:ilvl w:val="0"/>
          <w:numId w:val="3"/>
        </w:numPr>
        <w:spacing w:after="0"/>
        <w:outlineLvl w:val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Рассчитать вероятность попадания на простое число при случайном генерировании чисел разрядности </w:t>
      </w:r>
      <w:r w:rsidRPr="00242430">
        <w:rPr>
          <w:rFonts w:ascii="Times New Roman" w:hAnsi="Times New Roman" w:cs="Times New Roman"/>
          <w:i/>
          <w:iCs/>
          <w:color w:val="000000"/>
          <w:sz w:val="28"/>
          <w:szCs w:val="28"/>
        </w:rPr>
        <w:t>l</w:t>
      </w: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=100, 300, 500 и 1000 при помощи следующей команды: </w:t>
      </w:r>
    </w:p>
    <w:p w:rsidR="00235FF4" w:rsidRPr="00242430" w:rsidRDefault="00B95CF4" w:rsidP="0073585E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567436" wp14:editId="478D07DE">
            <wp:extent cx="3200400" cy="1859692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05881" cy="1862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89/4455 ≈ 2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D2E775" wp14:editId="0882B0E5">
            <wp:extent cx="3171825" cy="183586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80979" cy="184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269/40365 ≈ 0,7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ABDFFD" wp14:editId="2F2ABDC5">
            <wp:extent cx="3057525" cy="185605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85687" cy="187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585E" w:rsidRPr="00242430" w:rsidRDefault="0073585E" w:rsidP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449/112275 ≈ 0,4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46C2459" wp14:editId="0F50E1F4">
            <wp:extent cx="3439005" cy="1819529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899/449550 ≈ 0,2%</w:t>
      </w:r>
    </w:p>
    <w:p w:rsidR="0073585E" w:rsidRPr="00242430" w:rsidRDefault="0073585E" w:rsidP="0073585E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Для проверки теста Ферма сгенерировать необходимое количество случайных 3-х разрядных чисел:</w:t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6D05E7" wp14:editId="4971A9A1">
            <wp:extent cx="2105319" cy="466790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ACC0F7" wp14:editId="14089268">
            <wp:extent cx="2152950" cy="51442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CC869A" wp14:editId="42A4F98C">
            <wp:extent cx="2105319" cy="504895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366D0C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42430">
        <w:rPr>
          <w:rFonts w:ascii="Times New Roman" w:hAnsi="Times New Roman" w:cs="Times New Roman"/>
          <w:sz w:val="28"/>
          <w:szCs w:val="28"/>
        </w:rPr>
        <w:t xml:space="preserve"> = 285, 191(простое), 429</w:t>
      </w:r>
    </w:p>
    <w:p w:rsidR="0073585E" w:rsidRPr="00242430" w:rsidRDefault="0073585E" w:rsidP="00366D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Сгенерировать не менее 5 случайных 2-х разрядных чисел </w:t>
      </w:r>
      <w:r w:rsidRPr="0024243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242430">
        <w:rPr>
          <w:rFonts w:ascii="Times New Roman" w:hAnsi="Times New Roman" w:cs="Times New Roman"/>
          <w:sz w:val="28"/>
          <w:szCs w:val="28"/>
        </w:rPr>
        <w:t>:</w:t>
      </w:r>
    </w:p>
    <w:p w:rsidR="0073585E" w:rsidRPr="00242430" w:rsidRDefault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F69F88" wp14:editId="7EBE9A6C">
            <wp:extent cx="2010056" cy="207674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366D0C" w:rsidP="00366D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Произвести проверку чисел </w:t>
      </w:r>
      <w:r w:rsidRPr="00242430">
        <w:rPr>
          <w:rFonts w:ascii="Times New Roman" w:hAnsi="Times New Roman" w:cs="Times New Roman"/>
          <w:i/>
          <w:iCs/>
          <w:sz w:val="28"/>
          <w:szCs w:val="28"/>
        </w:rPr>
        <w:t xml:space="preserve">m </w:t>
      </w:r>
      <w:r w:rsidRPr="00242430">
        <w:rPr>
          <w:rFonts w:ascii="Times New Roman" w:hAnsi="Times New Roman" w:cs="Times New Roman"/>
          <w:sz w:val="28"/>
          <w:szCs w:val="28"/>
        </w:rPr>
        <w:t>на простоту, используя тест Ферма:</w:t>
      </w:r>
    </w:p>
    <w:p w:rsidR="00207EF6" w:rsidRPr="00242430" w:rsidRDefault="00366D0C" w:rsidP="00207EF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FC9DF3" wp14:editId="4437C77D">
            <wp:extent cx="2715004" cy="1286054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EF6" w:rsidRPr="00242430" w:rsidRDefault="00207EF6" w:rsidP="00207EF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ка на простоту была проведена в основном верно, хотя встречаются ошибки.</w:t>
      </w:r>
    </w:p>
    <w:p w:rsidR="00366D0C" w:rsidRPr="00242430" w:rsidRDefault="00366D0C" w:rsidP="00366D0C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 xml:space="preserve">Произвести тестирования числа Кармайкла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hAnsi="Times New Roman" w:cs="Times New Roman"/>
          <w:i/>
          <w:sz w:val="28"/>
          <w:szCs w:val="28"/>
        </w:rPr>
        <w:t>=561</w:t>
      </w:r>
      <w:r w:rsidRPr="00242430">
        <w:rPr>
          <w:rFonts w:ascii="Times New Roman" w:hAnsi="Times New Roman" w:cs="Times New Roman"/>
          <w:sz w:val="28"/>
          <w:szCs w:val="28"/>
        </w:rPr>
        <w:t xml:space="preserve"> по методу Ферма. Для этого сгенерировать необходимое количество случайных 2-х разрядных чисел по п. 3 и далее выбрать из них не менее 5 чисел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2430">
        <w:rPr>
          <w:rFonts w:ascii="Times New Roman" w:hAnsi="Times New Roman" w:cs="Times New Roman"/>
          <w:i/>
          <w:sz w:val="28"/>
          <w:szCs w:val="28"/>
        </w:rPr>
        <w:t>’</w:t>
      </w:r>
      <w:r w:rsidRPr="00242430">
        <w:rPr>
          <w:rFonts w:ascii="Times New Roman" w:hAnsi="Times New Roman" w:cs="Times New Roman"/>
          <w:sz w:val="28"/>
          <w:szCs w:val="28"/>
        </w:rPr>
        <w:t xml:space="preserve"> взаимно простых с </w:t>
      </w:r>
      <w:r w:rsidRPr="00242430">
        <w:rPr>
          <w:rFonts w:ascii="Times New Roman" w:hAnsi="Times New Roman" w:cs="Times New Roman"/>
          <w:i/>
          <w:sz w:val="28"/>
          <w:szCs w:val="28"/>
        </w:rPr>
        <w:t>561</w:t>
      </w:r>
    </w:p>
    <w:p w:rsidR="00366D0C" w:rsidRPr="00242430" w:rsidRDefault="00366D0C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45124F" wp14:editId="1B6F6553">
            <wp:extent cx="1952898" cy="876422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8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516B38" wp14:editId="798AFF0F">
            <wp:extent cx="2010056" cy="914528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80A134" wp14:editId="0FB4F351">
            <wp:extent cx="1971950" cy="895475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6D3378" wp14:editId="6E5C6858">
            <wp:extent cx="1971950" cy="905001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CB44E6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A062A3F" wp14:editId="398FA12F">
            <wp:extent cx="1943371" cy="8954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366D0C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66D0C" w:rsidRPr="00242430" w:rsidRDefault="00366D0C" w:rsidP="006328C3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Сгенерированы числа 47, 26, </w:t>
      </w:r>
      <w:r w:rsidR="006328C3" w:rsidRPr="00242430">
        <w:rPr>
          <w:rFonts w:ascii="Times New Roman" w:hAnsi="Times New Roman" w:cs="Times New Roman"/>
          <w:sz w:val="28"/>
          <w:szCs w:val="28"/>
        </w:rPr>
        <w:t>29, 59, 16</w:t>
      </w:r>
      <w:r w:rsidRPr="00242430">
        <w:rPr>
          <w:rFonts w:ascii="Times New Roman" w:hAnsi="Times New Roman" w:cs="Times New Roman"/>
          <w:sz w:val="28"/>
          <w:szCs w:val="28"/>
        </w:rPr>
        <w:t>.</w:t>
      </w:r>
    </w:p>
    <w:p w:rsidR="006328C3" w:rsidRPr="00242430" w:rsidRDefault="006328C3" w:rsidP="006328C3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Проверить число </w:t>
      </w:r>
      <w:r w:rsidRPr="00242430">
        <w:rPr>
          <w:rFonts w:ascii="Times New Roman" w:hAnsi="Times New Roman" w:cs="Times New Roman"/>
          <w:i/>
          <w:sz w:val="28"/>
          <w:szCs w:val="28"/>
        </w:rPr>
        <w:t>561,</w:t>
      </w:r>
      <w:r w:rsidRPr="00242430">
        <w:rPr>
          <w:rFonts w:ascii="Times New Roman" w:hAnsi="Times New Roman" w:cs="Times New Roman"/>
          <w:sz w:val="28"/>
          <w:szCs w:val="28"/>
        </w:rPr>
        <w:t xml:space="preserve"> используя тест Ферма: </w:t>
      </w:r>
    </w:p>
    <w:p w:rsidR="00366D0C" w:rsidRPr="00242430" w:rsidRDefault="006328C3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A9F984" wp14:editId="00C68356">
            <wp:extent cx="2600688" cy="2086266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00688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EF6" w:rsidRPr="00242430" w:rsidRDefault="00207EF6" w:rsidP="00207EF6">
      <w:pPr>
        <w:pStyle w:val="a4"/>
        <w:spacing w:line="360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Проверка на простоту была выполнена абсолютно верно!</w:t>
      </w:r>
    </w:p>
    <w:p w:rsidR="00207EF6" w:rsidRPr="00242430" w:rsidRDefault="00207EF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366D0C" w:rsidRPr="00242430" w:rsidRDefault="00207EF6" w:rsidP="00207EF6">
      <w:pPr>
        <w:pStyle w:val="a4"/>
        <w:numPr>
          <w:ilvl w:val="0"/>
          <w:numId w:val="3"/>
        </w:numPr>
        <w:spacing w:line="360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lastRenderedPageBreak/>
        <w:t xml:space="preserve">Произвести тестирование на простоту одного из чисел 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i/>
          <w:sz w:val="28"/>
          <w:szCs w:val="28"/>
        </w:rPr>
        <w:t xml:space="preserve">, </w:t>
      </w:r>
      <w:r w:rsidRPr="00242430">
        <w:rPr>
          <w:b w:val="0"/>
          <w:sz w:val="28"/>
          <w:szCs w:val="28"/>
        </w:rPr>
        <w:t>сгенерированных в п.3 и число Кармайкла 561, по методу Миллера–Рабина.</w:t>
      </w:r>
    </w:p>
    <w:p w:rsidR="00207EF6" w:rsidRPr="00242430" w:rsidRDefault="00207EF6" w:rsidP="00207EF6">
      <w:pPr>
        <w:pStyle w:val="a4"/>
        <w:spacing w:line="360" w:lineRule="auto"/>
        <w:ind w:left="360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Выберем m = 191</w:t>
      </w:r>
    </w:p>
    <w:p w:rsidR="00366D0C" w:rsidRPr="00242430" w:rsidRDefault="00207EF6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266816" wp14:editId="29A6D90B">
            <wp:extent cx="2534004" cy="5258534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5258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5CD" w:rsidRPr="00242430" w:rsidRDefault="006B65C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B65CD" w:rsidRPr="00242430" w:rsidRDefault="006B65CD" w:rsidP="006B65CD">
      <w:pPr>
        <w:pStyle w:val="a4"/>
        <w:spacing w:line="360" w:lineRule="auto"/>
        <w:ind w:left="360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lastRenderedPageBreak/>
        <w:t>Выберем m = 561</w:t>
      </w:r>
    </w:p>
    <w:p w:rsidR="00366D0C" w:rsidRPr="00242430" w:rsidRDefault="006B65CD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2BBB51" wp14:editId="40BE0A04">
            <wp:extent cx="3743847" cy="5068007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506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5CD" w:rsidRPr="00242430" w:rsidRDefault="006B65CD" w:rsidP="006B65CD">
      <w:pPr>
        <w:pStyle w:val="a4"/>
        <w:spacing w:line="276" w:lineRule="auto"/>
        <w:ind w:firstLine="142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Эффективность данного теста относительно теста Ферма оказалась выше, поскольку является его усовершенствованной версией и определяет числа Кармайкла.</w:t>
      </w:r>
    </w:p>
    <w:p w:rsidR="006B65CD" w:rsidRPr="00242430" w:rsidRDefault="006B65CD" w:rsidP="006B65CD">
      <w:pPr>
        <w:pStyle w:val="a4"/>
        <w:spacing w:line="276" w:lineRule="auto"/>
        <w:ind w:firstLine="142"/>
        <w:jc w:val="both"/>
        <w:rPr>
          <w:b w:val="0"/>
          <w:sz w:val="28"/>
          <w:szCs w:val="28"/>
        </w:rPr>
      </w:pPr>
    </w:p>
    <w:p w:rsidR="00366D0C" w:rsidRPr="00242430" w:rsidRDefault="006B65CD" w:rsidP="00CE4FBB">
      <w:pPr>
        <w:pStyle w:val="a4"/>
        <w:numPr>
          <w:ilvl w:val="0"/>
          <w:numId w:val="3"/>
        </w:numPr>
        <w:spacing w:line="276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 xml:space="preserve">Найти несколько квадратичных вычетов </w:t>
      </w:r>
      <w:r w:rsidRPr="00242430">
        <w:rPr>
          <w:b w:val="0"/>
          <w:i/>
          <w:sz w:val="28"/>
          <w:szCs w:val="28"/>
          <w:lang w:val="en-US"/>
        </w:rPr>
        <w:t>u</w:t>
      </w:r>
      <w:r w:rsidRPr="00242430">
        <w:rPr>
          <w:b w:val="0"/>
          <w:i/>
          <w:sz w:val="28"/>
          <w:szCs w:val="28"/>
        </w:rPr>
        <w:t>&lt;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sz w:val="28"/>
          <w:szCs w:val="28"/>
        </w:rPr>
        <w:t xml:space="preserve"> по </w:t>
      </w:r>
      <w:r w:rsidRPr="00242430">
        <w:rPr>
          <w:b w:val="0"/>
          <w:i/>
          <w:sz w:val="28"/>
          <w:szCs w:val="28"/>
          <w:lang w:val="en-US"/>
        </w:rPr>
        <w:t>mod</w:t>
      </w:r>
      <w:r w:rsidRPr="00242430">
        <w:rPr>
          <w:b w:val="0"/>
          <w:i/>
          <w:sz w:val="28"/>
          <w:szCs w:val="28"/>
        </w:rPr>
        <w:t>(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i/>
          <w:sz w:val="28"/>
          <w:szCs w:val="28"/>
        </w:rPr>
        <w:t>),</w:t>
      </w:r>
      <w:r w:rsidRPr="00242430">
        <w:rPr>
          <w:b w:val="0"/>
          <w:sz w:val="28"/>
          <w:szCs w:val="28"/>
        </w:rPr>
        <w:t xml:space="preserve">где </w:t>
      </w:r>
      <w:r w:rsidRPr="00242430">
        <w:rPr>
          <w:b w:val="0"/>
          <w:i/>
          <w:sz w:val="28"/>
          <w:szCs w:val="28"/>
          <w:lang w:val="en-US"/>
        </w:rPr>
        <w:t>m</w:t>
      </w:r>
      <w:r w:rsidR="00CB44E6" w:rsidRPr="00242430">
        <w:rPr>
          <w:b w:val="0"/>
          <w:i/>
          <w:sz w:val="28"/>
          <w:szCs w:val="28"/>
        </w:rPr>
        <w:t xml:space="preserve"> </w:t>
      </w:r>
      <w:r w:rsidRPr="00242430">
        <w:rPr>
          <w:b w:val="0"/>
          <w:sz w:val="28"/>
          <w:szCs w:val="28"/>
        </w:rPr>
        <w:t xml:space="preserve">одно из простых 3-х разрядных чисел, полученных в п. 5, используя вычисление символа Якоби ( который для простых </w:t>
      </w:r>
      <w:r w:rsidRPr="00242430">
        <w:rPr>
          <w:b w:val="0"/>
          <w:i/>
          <w:sz w:val="28"/>
          <w:szCs w:val="28"/>
          <w:lang w:val="en-US"/>
        </w:rPr>
        <w:t>m</w:t>
      </w:r>
      <w:r w:rsidR="00CB44E6" w:rsidRPr="00242430">
        <w:rPr>
          <w:b w:val="0"/>
          <w:i/>
          <w:sz w:val="28"/>
          <w:szCs w:val="28"/>
        </w:rPr>
        <w:t xml:space="preserve"> </w:t>
      </w:r>
      <w:r w:rsidRPr="00242430">
        <w:rPr>
          <w:b w:val="0"/>
          <w:sz w:val="28"/>
          <w:szCs w:val="28"/>
        </w:rPr>
        <w:t>совпадает с символом Лежандра)</w:t>
      </w:r>
    </w:p>
    <w:p w:rsidR="0073585E" w:rsidRPr="00242430" w:rsidRDefault="00CB44E6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208DE4" wp14:editId="088AD509">
            <wp:extent cx="1543265" cy="1352739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9E9929" wp14:editId="28528411">
            <wp:extent cx="1514686" cy="129558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4686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11BB" w:rsidRPr="00242430" w:rsidRDefault="00D011B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lastRenderedPageBreak/>
        <w:t>Задание 2</w:t>
      </w:r>
    </w:p>
    <w:p w:rsidR="008D7A29" w:rsidRPr="00242430" w:rsidRDefault="00BF0758" w:rsidP="008D7A29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Распределите числа в поле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GF</w:t>
      </w:r>
      <w:r w:rsidRPr="00242430">
        <w:rPr>
          <w:rFonts w:ascii="Times New Roman" w:hAnsi="Times New Roman" w:cs="Times New Roman"/>
          <w:sz w:val="28"/>
          <w:szCs w:val="28"/>
        </w:rPr>
        <w:t>(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42430">
        <w:rPr>
          <w:rFonts w:ascii="Times New Roman" w:hAnsi="Times New Roman" w:cs="Times New Roman"/>
          <w:sz w:val="28"/>
          <w:szCs w:val="28"/>
        </w:rPr>
        <w:t>)</w:t>
      </w:r>
      <w:r w:rsidRPr="00242430">
        <w:rPr>
          <w:rFonts w:ascii="Times New Roman" w:hAnsi="Times New Roman" w:cs="Times New Roman"/>
          <w:sz w:val="28"/>
          <w:szCs w:val="28"/>
        </w:rPr>
        <w:t xml:space="preserve"> на вычеты и невычеты. </w:t>
      </w:r>
    </w:p>
    <w:p w:rsidR="00BF0758" w:rsidRPr="00242430" w:rsidRDefault="008D7A29" w:rsidP="008D7A2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GF(13)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2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4</w:t>
      </w:r>
    </w:p>
    <w:p w:rsidR="00BF0758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3</w:t>
      </w:r>
      <w:r w:rsidR="00BF0758" w:rsidRPr="00242430">
        <w:rPr>
          <w:sz w:val="28"/>
          <w:szCs w:val="28"/>
          <w:vertAlign w:val="superscript"/>
          <w:lang w:val="en-US"/>
        </w:rPr>
        <w:t>2</w:t>
      </w:r>
      <w:r w:rsidRPr="00242430">
        <w:rPr>
          <w:sz w:val="28"/>
          <w:szCs w:val="28"/>
          <w:vertAlign w:val="superscript"/>
          <w:lang w:val="en-US"/>
        </w:rPr>
        <w:t xml:space="preserve"> </w:t>
      </w:r>
      <w:r w:rsidR="00BF0758" w:rsidRPr="00242430">
        <w:rPr>
          <w:sz w:val="28"/>
          <w:szCs w:val="28"/>
          <w:lang w:val="en-US"/>
        </w:rPr>
        <w:t>mod13 = 9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4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3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5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2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6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0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7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0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8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2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9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3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0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9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1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4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2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</w:t>
      </w: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Вычеты</w:t>
      </w:r>
      <w:r w:rsidRPr="00242430">
        <w:rPr>
          <w:sz w:val="28"/>
          <w:szCs w:val="28"/>
          <w:lang w:val="en-US"/>
        </w:rPr>
        <w:t>: 1, 3, 4, 9, 10, 12</w:t>
      </w: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Невычеты</w:t>
      </w:r>
      <w:r w:rsidRPr="00242430">
        <w:rPr>
          <w:sz w:val="28"/>
          <w:szCs w:val="28"/>
        </w:rPr>
        <w:t>: 2</w:t>
      </w:r>
      <w:r w:rsidRPr="00242430">
        <w:rPr>
          <w:sz w:val="28"/>
          <w:szCs w:val="28"/>
        </w:rPr>
        <w:t xml:space="preserve">, 5, </w:t>
      </w:r>
      <w:r w:rsidRPr="00242430">
        <w:rPr>
          <w:sz w:val="28"/>
          <w:szCs w:val="28"/>
        </w:rPr>
        <w:t xml:space="preserve">6, </w:t>
      </w:r>
      <w:r w:rsidRPr="00242430">
        <w:rPr>
          <w:sz w:val="28"/>
          <w:szCs w:val="28"/>
        </w:rPr>
        <w:t>7,</w:t>
      </w:r>
      <w:r w:rsidRPr="00242430">
        <w:rPr>
          <w:sz w:val="28"/>
          <w:szCs w:val="28"/>
        </w:rPr>
        <w:t xml:space="preserve"> 8, 11</w:t>
      </w:r>
    </w:p>
    <w:p w:rsidR="00BF0758" w:rsidRPr="00242430" w:rsidRDefault="00BF0758" w:rsidP="00BF0758">
      <w:pPr>
        <w:pStyle w:val="Default"/>
        <w:ind w:left="360"/>
        <w:rPr>
          <w:sz w:val="28"/>
          <w:szCs w:val="28"/>
          <w:lang w:val="en-US"/>
        </w:rPr>
      </w:pPr>
    </w:p>
    <w:p w:rsidR="00BF0758" w:rsidRPr="00242430" w:rsidRDefault="00BF0758" w:rsidP="00BF0758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</w:t>
      </w:r>
      <w:r w:rsidR="008D7A29" w:rsidRPr="00242430">
        <w:rPr>
          <w:rFonts w:ascii="Times New Roman" w:hAnsi="Times New Roman" w:cs="Times New Roman"/>
          <w:sz w:val="28"/>
          <w:szCs w:val="28"/>
        </w:rPr>
        <w:t>роверьте,</w:t>
      </w:r>
      <w:r w:rsidRPr="00242430">
        <w:rPr>
          <w:rFonts w:ascii="Times New Roman" w:hAnsi="Times New Roman" w:cs="Times New Roman"/>
          <w:sz w:val="28"/>
          <w:szCs w:val="28"/>
        </w:rPr>
        <w:t xml:space="preserve"> является ли число а=(№вар+20)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242430">
        <w:rPr>
          <w:rFonts w:ascii="Times New Roman" w:hAnsi="Times New Roman" w:cs="Times New Roman"/>
          <w:sz w:val="28"/>
          <w:szCs w:val="28"/>
        </w:rPr>
        <w:t>31 вычетом по модулю 17, 19.</w:t>
      </w:r>
      <w:r w:rsidRPr="0024243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8D7A29" w:rsidRPr="00242430" w:rsidRDefault="008D7A29" w:rsidP="008D7A29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>a = (4+20) mod 31 = 24 mod 31 = 24</w:t>
      </w:r>
    </w:p>
    <w:p w:rsidR="00023A7D" w:rsidRPr="00242430" w:rsidRDefault="002712C2" w:rsidP="008D7A29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 xml:space="preserve">Число </w:t>
      </w:r>
      <w:r w:rsidR="00023A7D" w:rsidRPr="00242430">
        <w:rPr>
          <w:sz w:val="28"/>
          <w:szCs w:val="28"/>
        </w:rPr>
        <w:t>2</w:t>
      </w:r>
      <w:r w:rsidR="008D7A29" w:rsidRPr="00242430">
        <w:rPr>
          <w:sz w:val="28"/>
          <w:szCs w:val="28"/>
        </w:rPr>
        <w:t xml:space="preserve">4 </w:t>
      </w:r>
      <w:r w:rsidR="00023A7D" w:rsidRPr="00242430">
        <w:rPr>
          <w:sz w:val="28"/>
          <w:szCs w:val="28"/>
        </w:rPr>
        <w:t xml:space="preserve">не </w:t>
      </w:r>
      <w:r w:rsidR="008D7A29" w:rsidRPr="00242430">
        <w:rPr>
          <w:sz w:val="28"/>
          <w:szCs w:val="28"/>
        </w:rPr>
        <w:t>принадлежит полям GF(17) и GF(19)</w:t>
      </w:r>
      <w:r w:rsidRPr="00242430">
        <w:rPr>
          <w:sz w:val="28"/>
          <w:szCs w:val="28"/>
        </w:rPr>
        <w:t xml:space="preserve">, по этой причине не может являться вычетом или невычетом.  Поэтому вычисляем </w:t>
      </w:r>
    </w:p>
    <w:p w:rsidR="002712C2" w:rsidRPr="00242430" w:rsidRDefault="002712C2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24</w:t>
      </w:r>
      <w:r w:rsidRPr="00242430">
        <w:rPr>
          <w:sz w:val="28"/>
          <w:szCs w:val="28"/>
          <w:lang w:val="en-US"/>
        </w:rPr>
        <w:t>mod17 = 7</w:t>
      </w:r>
    </w:p>
    <w:p w:rsidR="002712C2" w:rsidRPr="00242430" w:rsidRDefault="002712C2" w:rsidP="002712C2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24</w:t>
      </w:r>
      <w:r w:rsidRPr="00242430">
        <w:rPr>
          <w:sz w:val="28"/>
          <w:szCs w:val="28"/>
          <w:lang w:val="en-US"/>
        </w:rPr>
        <w:t>mod</w:t>
      </w:r>
      <w:r w:rsidRPr="00242430">
        <w:rPr>
          <w:sz w:val="28"/>
          <w:szCs w:val="28"/>
        </w:rPr>
        <w:t>19</w:t>
      </w:r>
      <w:r w:rsidRPr="00242430">
        <w:rPr>
          <w:sz w:val="28"/>
          <w:szCs w:val="28"/>
          <w:lang w:val="en-US"/>
        </w:rPr>
        <w:t xml:space="preserve"> = 5</w:t>
      </w:r>
    </w:p>
    <w:p w:rsidR="002712C2" w:rsidRPr="00242430" w:rsidRDefault="002712C2" w:rsidP="002712C2">
      <w:pPr>
        <w:pStyle w:val="Default"/>
        <w:rPr>
          <w:sz w:val="28"/>
          <w:szCs w:val="28"/>
          <w:lang w:val="en-US"/>
        </w:rPr>
      </w:pPr>
    </w:p>
    <w:p w:rsidR="00AE2C93" w:rsidRPr="00242430" w:rsidRDefault="008D7A29" w:rsidP="00D87D51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>По</w:t>
      </w:r>
      <w:r w:rsidRPr="00242430">
        <w:rPr>
          <w:sz w:val="28"/>
          <w:szCs w:val="28"/>
          <w:lang w:val="en-US"/>
        </w:rPr>
        <w:t xml:space="preserve"> </w:t>
      </w:r>
      <w:r w:rsidRPr="00242430">
        <w:rPr>
          <w:sz w:val="28"/>
          <w:szCs w:val="28"/>
        </w:rPr>
        <w:t>модулю</w:t>
      </w:r>
      <w:r w:rsidRPr="00242430">
        <w:rPr>
          <w:sz w:val="28"/>
          <w:szCs w:val="28"/>
          <w:lang w:val="en-US"/>
        </w:rPr>
        <w:t xml:space="preserve"> </w:t>
      </w:r>
      <w:r w:rsidRPr="00242430">
        <w:rPr>
          <w:sz w:val="28"/>
          <w:szCs w:val="28"/>
        </w:rPr>
        <w:t>17</w:t>
      </w:r>
      <w:r w:rsidR="002712C2" w:rsidRPr="00242430">
        <w:rPr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7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7-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/>
            <w:sz w:val="28"/>
            <w:szCs w:val="28"/>
          </w:rPr>
          <m:t>17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/>
            <w:sz w:val="28"/>
            <w:szCs w:val="28"/>
          </w:rPr>
          <m:t xml:space="preserve">17= </m:t>
        </m:r>
        <m:r>
          <w:rPr>
            <w:rFonts w:ascii="Cambria Math" w:eastAsiaTheme="minorEastAsia" w:hAnsi="Cambria Math"/>
            <w:sz w:val="28"/>
            <w:szCs w:val="28"/>
          </w:rPr>
          <m:t>-1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mod(17)</m:t>
        </m:r>
      </m:oMath>
      <w:r w:rsidR="00AE2C93" w:rsidRPr="00242430">
        <w:rPr>
          <w:rFonts w:eastAsiaTheme="minorEastAsia"/>
          <w:sz w:val="28"/>
          <w:szCs w:val="28"/>
        </w:rPr>
        <w:t xml:space="preserve"> </w:t>
      </w:r>
      <w:r w:rsidRPr="00242430">
        <w:rPr>
          <w:sz w:val="28"/>
          <w:szCs w:val="28"/>
        </w:rPr>
        <w:t xml:space="preserve">– </w:t>
      </w:r>
      <w:r w:rsidR="00D87D51" w:rsidRPr="00242430">
        <w:rPr>
          <w:sz w:val="28"/>
          <w:szCs w:val="28"/>
        </w:rPr>
        <w:t>не</w:t>
      </w:r>
      <w:r w:rsidRPr="00242430">
        <w:rPr>
          <w:sz w:val="28"/>
          <w:szCs w:val="28"/>
        </w:rPr>
        <w:t xml:space="preserve">вычет </w:t>
      </w:r>
    </w:p>
    <w:p w:rsidR="008D7A29" w:rsidRPr="00242430" w:rsidRDefault="008D7A29" w:rsidP="008D7A29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о модулю 19</w:t>
      </w:r>
      <w:r w:rsidR="002712C2" w:rsidRPr="00242430">
        <w:rPr>
          <w:rFonts w:ascii="Times New Roman" w:hAnsi="Times New Roman" w:cs="Times New Roman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</m:den>
            </m:f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9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>19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19= </m:t>
        </m:r>
        <m:r>
          <w:rPr>
            <w:rFonts w:ascii="Cambria Math" w:eastAsiaTheme="minorEastAsia" w:hAnsi="Cambria Math" w:cs="Times New Roman"/>
            <w:sz w:val="28"/>
            <w:szCs w:val="28"/>
          </w:rPr>
          <m:t>1</m:t>
        </m:r>
      </m:oMath>
      <w:r w:rsidR="00AE2C93" w:rsidRPr="002424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– вычет</w:t>
      </w:r>
    </w:p>
    <w:p w:rsidR="00BF0758" w:rsidRPr="00242430" w:rsidRDefault="00BF0758" w:rsidP="00BF0758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Решите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уравнение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242430">
        <w:rPr>
          <w:rFonts w:ascii="Times New Roman" w:hAnsi="Times New Roman" w:cs="Times New Roman"/>
          <w:sz w:val="28"/>
          <w:szCs w:val="28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3.25pt" o:ole="">
            <v:imagedata r:id="rId25" o:title=""/>
          </v:shape>
          <o:OLEObject Type="Embed" ProgID="Equation.DSMT4" ShapeID="_x0000_i1025" DrawAspect="Content" ObjectID="_1694955012" r:id="rId26"/>
        </w:object>
      </w:r>
    </w:p>
    <w:p w:rsidR="00BF0758" w:rsidRPr="00242430" w:rsidRDefault="00D87D51" w:rsidP="00242430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Р = 23, </w:t>
      </w:r>
      <w:r w:rsidR="00BF0758" w:rsidRPr="00242430">
        <w:rPr>
          <w:rFonts w:ascii="Times New Roman" w:hAnsi="Times New Roman" w:cs="Times New Roman"/>
          <w:sz w:val="28"/>
          <w:szCs w:val="28"/>
        </w:rPr>
        <w:t>а</w:t>
      </w: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="00BF0758" w:rsidRPr="00242430">
        <w:rPr>
          <w:rFonts w:ascii="Times New Roman" w:hAnsi="Times New Roman" w:cs="Times New Roman"/>
          <w:sz w:val="28"/>
          <w:szCs w:val="28"/>
        </w:rPr>
        <w:t>= 6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p = 4*5+3 </w:t>
      </w:r>
    </w:p>
    <w:p w:rsidR="00D87D51" w:rsidRPr="00242430" w:rsidRDefault="00D87D51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23+1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23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23</m:t>
        </m:r>
      </m:oMath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12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</w:rPr>
        <w:t>Ответ: (12, -12)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br w:type="page"/>
      </w:r>
    </w:p>
    <w:p w:rsidR="00D87D51" w:rsidRPr="00242430" w:rsidRDefault="00BF0758" w:rsidP="00242430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=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29, а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 xml:space="preserve">= </w:t>
      </w:r>
      <w:r w:rsidR="00D87D51" w:rsidRPr="00242430">
        <w:rPr>
          <w:rFonts w:ascii="Times New Roman" w:hAnsi="Times New Roman" w:cs="Times New Roman"/>
          <w:sz w:val="28"/>
          <w:szCs w:val="28"/>
        </w:rPr>
        <w:t>7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p = 4*7+1</w:t>
      </w:r>
    </w:p>
    <w:p w:rsidR="004276B1" w:rsidRPr="00242430" w:rsidRDefault="004276B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одберем b такое, что b</w:t>
      </w:r>
      <w:r w:rsidRPr="0024243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242430">
        <w:rPr>
          <w:rFonts w:ascii="Times New Roman" w:hAnsi="Times New Roman" w:cs="Times New Roman"/>
          <w:sz w:val="28"/>
          <w:szCs w:val="28"/>
        </w:rPr>
        <w:t>-1 – невычет. Пусть b=4</w:t>
      </w:r>
      <w:r w:rsidRPr="00242430">
        <w:rPr>
          <w:rFonts w:ascii="Times New Roman" w:hAnsi="Times New Roman" w:cs="Times New Roman"/>
          <w:sz w:val="28"/>
          <w:szCs w:val="28"/>
        </w:rPr>
        <w:t xml:space="preserve"> =&gt; b</w:t>
      </w:r>
      <w:r w:rsidRPr="002424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42430">
        <w:rPr>
          <w:rFonts w:ascii="Times New Roman" w:hAnsi="Times New Roman" w:cs="Times New Roman"/>
          <w:sz w:val="28"/>
          <w:szCs w:val="28"/>
        </w:rPr>
        <w:t>-1 =15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 w:rsidRPr="00242430">
        <w:rPr>
          <w:rFonts w:ascii="Times New Roman" w:hAnsi="Times New Roman" w:cs="Times New Roman"/>
          <w:sz w:val="28"/>
          <w:szCs w:val="28"/>
        </w:rPr>
        <w:t>невычет</w:t>
      </w:r>
    </w:p>
    <w:p w:rsidR="004276B1" w:rsidRPr="00242430" w:rsidRDefault="004276B1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9</m:t>
                  </m:r>
                </m:den>
              </m:f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9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29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4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29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 -1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(29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)</m:t>
          </m:r>
        </m:oMath>
      </m:oMathPara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4 = 8 + 4 + 2 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2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4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0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8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3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4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3*20*22 mod 29 = 28</w:t>
      </w:r>
    </w:p>
    <w:p w:rsidR="004276B1" w:rsidRPr="00242430" w:rsidRDefault="004276B1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x 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(b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a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+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p</m:t>
        </m:r>
      </m:oMath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9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mod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29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5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29=7</m:t>
        </m:r>
      </m:oMath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 = 8 + 4 + 2 + 1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0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4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23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8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od 29 =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*23*20*7 mod 29 = 7</w:t>
      </w:r>
    </w:p>
    <w:p w:rsidR="00743895" w:rsidRPr="00242430" w:rsidRDefault="00743895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</w:rPr>
        <w:t>Ответ: (</w:t>
      </w:r>
      <w:r w:rsidRPr="00242430"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</w:rPr>
        <w:t>, -</w:t>
      </w:r>
      <w:r w:rsidRPr="00242430"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242430" w:rsidRDefault="002424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F0758" w:rsidRPr="00242430" w:rsidRDefault="00BF0758" w:rsidP="00242430">
      <w:pPr>
        <w:pStyle w:val="a5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 xml:space="preserve">Решите уравнение </w:t>
      </w:r>
      <w:r w:rsidRPr="00242430">
        <w:rPr>
          <w:rFonts w:ascii="Times New Roman" w:hAnsi="Times New Roman" w:cs="Times New Roman"/>
          <w:sz w:val="28"/>
          <w:szCs w:val="28"/>
        </w:rPr>
        <w:object w:dxaOrig="1359" w:dyaOrig="360">
          <v:shape id="_x0000_i1026" type="#_x0000_t75" style="width:85.5pt;height:22.5pt" o:ole="">
            <v:imagedata r:id="rId27" o:title=""/>
          </v:shape>
          <o:OLEObject Type="Embed" ProgID="Equation.DSMT4" ShapeID="_x0000_i1026" DrawAspect="Content" ObjectID="_1694955013" r:id="rId28"/>
        </w:object>
      </w:r>
    </w:p>
    <w:p w:rsidR="00D011BB" w:rsidRPr="00242430" w:rsidRDefault="00BF0758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43895" w:rsidRPr="00242430">
        <w:rPr>
          <w:rFonts w:ascii="Times New Roman" w:hAnsi="Times New Roman" w:cs="Times New Roman"/>
          <w:sz w:val="28"/>
          <w:szCs w:val="28"/>
        </w:rPr>
        <w:t>=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43895" w:rsidRPr="00242430">
        <w:rPr>
          <w:rFonts w:ascii="Times New Roman" w:hAnsi="Times New Roman" w:cs="Times New Roman"/>
          <w:sz w:val="28"/>
          <w:szCs w:val="28"/>
        </w:rPr>
        <w:t>3*7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=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16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mod 3*7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mod 21</m:t>
          </m:r>
        </m:oMath>
      </m:oMathPara>
    </w:p>
    <w:p w:rsidR="00242430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16 mod 21=16→a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6</m:t>
          </m:r>
        </m:oMath>
      </m:oMathPara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4955"/>
      </w:tblGrid>
      <w:tr w:rsidR="00781E21" w:rsidRPr="00242430" w:rsidTr="00DD4A45">
        <w:tc>
          <w:tcPr>
            <w:tcW w:w="4390" w:type="dxa"/>
          </w:tcPr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mod 3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p =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*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+3</w:t>
            </w:r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3+1)/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3=1</m:t>
                </m:r>
              </m:oMath>
            </m:oMathPara>
          </w:p>
          <w:p w:rsidR="00781E21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  <w:p w:rsidR="00242430" w:rsidRPr="00242430" w:rsidRDefault="00242430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55" w:type="dxa"/>
          </w:tcPr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mod 7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p = 4*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+3</w:t>
            </w:r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7+1)/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7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7=4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-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242430" w:rsidRPr="00242430" w:rsidRDefault="00B2053E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M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/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/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B2053E" w:rsidRPr="00242430" w:rsidRDefault="00B2053E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B2053E" w:rsidRPr="00242430" w:rsidRDefault="00B2053E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(a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)modM</w:t>
      </w:r>
    </w:p>
    <w:p w:rsidR="00B2053E" w:rsidRPr="00242430" w:rsidRDefault="00242430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Системы уравнений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81E21" w:rsidRPr="00242430" w:rsidRDefault="00781E21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3 = 7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7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3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od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5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(1*7*1+1*3*5) mod 21 = 22 mod 21 = 1</m:t>
        </m:r>
      </m:oMath>
    </w:p>
    <w:p w:rsidR="00781E21" w:rsidRPr="00242430" w:rsidRDefault="00781E21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3 = 7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7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3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1*7*1+1*3*5) mod 21 = 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21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8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781E21" w:rsidRPr="00242430" w:rsidRDefault="00781E21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1 = 21/3 = 7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2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N1 = 7-1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N2 = 3-1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(1*7*1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3*5) mod 21 = 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8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 21 = 1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3</w:t>
      </w:r>
    </w:p>
    <w:p w:rsidR="00781E21" w:rsidRPr="00242430" w:rsidRDefault="00781E21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1 = 21/3 = 7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2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N1 = 7-1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N2 = 3-1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1*7*1-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3*5) mod 21 = 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-22 mod 21 = 20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Ответ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: x = 1, x = 8, x = 13, 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20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ка: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42430" w:rsidRDefault="00242430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42430" w:rsidRDefault="00242430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35FF4" w:rsidRPr="00242430" w:rsidRDefault="00235FF4" w:rsidP="00D011BB">
      <w:pPr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6371E3" w:rsidRDefault="006371E3" w:rsidP="006371E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лабораторной работы, мы закрепили полученные навыки 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по нахождению доли простых чисел заданной разрядности и генерированию простых чисел при вероятностном тестировании. </w:t>
      </w:r>
    </w:p>
    <w:p w:rsidR="00242430" w:rsidRPr="00242430" w:rsidRDefault="00DA1E57" w:rsidP="006371E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ще</w:t>
      </w:r>
      <w:bookmarkStart w:id="1" w:name="_GoBack"/>
      <w:bookmarkEnd w:id="1"/>
      <w:r w:rsidR="006371E3">
        <w:rPr>
          <w:rFonts w:ascii="Times New Roman" w:hAnsi="Times New Roman" w:cs="Times New Roman"/>
          <w:sz w:val="28"/>
          <w:szCs w:val="28"/>
        </w:rPr>
        <w:t xml:space="preserve"> б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ыли </w:t>
      </w:r>
      <w:r w:rsidR="006371E3">
        <w:rPr>
          <w:rFonts w:ascii="Times New Roman" w:hAnsi="Times New Roman" w:cs="Times New Roman"/>
          <w:sz w:val="28"/>
          <w:szCs w:val="28"/>
        </w:rPr>
        <w:t xml:space="preserve">выполнены упражнения по нахождению квадратичных вычетов 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по простому модулю и </w:t>
      </w:r>
      <w:r>
        <w:rPr>
          <w:rFonts w:ascii="Times New Roman" w:hAnsi="Times New Roman" w:cs="Times New Roman"/>
          <w:sz w:val="28"/>
          <w:szCs w:val="28"/>
        </w:rPr>
        <w:t xml:space="preserve">по вычислению их </w:t>
      </w:r>
      <w:r w:rsidR="00242430" w:rsidRPr="00242430">
        <w:rPr>
          <w:rFonts w:ascii="Times New Roman" w:hAnsi="Times New Roman" w:cs="Times New Roman"/>
          <w:sz w:val="28"/>
          <w:szCs w:val="28"/>
        </w:rPr>
        <w:t>квадратных корней, а также решены дополнительные задания.</w:t>
      </w:r>
    </w:p>
    <w:p w:rsidR="00235FF4" w:rsidRPr="00242430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235FF4" w:rsidRPr="002424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altName w:val="Cambria Math"/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B30457"/>
    <w:multiLevelType w:val="hybridMultilevel"/>
    <w:tmpl w:val="D13EF448"/>
    <w:lvl w:ilvl="0" w:tplc="F5869AC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446167"/>
    <w:multiLevelType w:val="hybridMultilevel"/>
    <w:tmpl w:val="D13EF448"/>
    <w:lvl w:ilvl="0" w:tplc="F5869AC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E95D74"/>
    <w:multiLevelType w:val="hybridMultilevel"/>
    <w:tmpl w:val="DB8C0FFA"/>
    <w:lvl w:ilvl="0" w:tplc="172E919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DC76BE"/>
    <w:multiLevelType w:val="hybridMultilevel"/>
    <w:tmpl w:val="CDFA671C"/>
    <w:lvl w:ilvl="0" w:tplc="5510B97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E5728ED"/>
    <w:multiLevelType w:val="hybridMultilevel"/>
    <w:tmpl w:val="D1901E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E83ACC"/>
    <w:multiLevelType w:val="hybridMultilevel"/>
    <w:tmpl w:val="A7E232DE"/>
    <w:lvl w:ilvl="0" w:tplc="172E919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8A1E9C"/>
    <w:multiLevelType w:val="hybridMultilevel"/>
    <w:tmpl w:val="305E0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52555C"/>
    <w:multiLevelType w:val="hybridMultilevel"/>
    <w:tmpl w:val="C804FD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023A7D"/>
    <w:rsid w:val="000726EE"/>
    <w:rsid w:val="000B02E5"/>
    <w:rsid w:val="00122E67"/>
    <w:rsid w:val="001456B4"/>
    <w:rsid w:val="001740C1"/>
    <w:rsid w:val="001D10A8"/>
    <w:rsid w:val="00204F4B"/>
    <w:rsid w:val="00207EF6"/>
    <w:rsid w:val="00235FF4"/>
    <w:rsid w:val="00242430"/>
    <w:rsid w:val="0025713C"/>
    <w:rsid w:val="002712C2"/>
    <w:rsid w:val="002B71C3"/>
    <w:rsid w:val="002E7371"/>
    <w:rsid w:val="00366D0C"/>
    <w:rsid w:val="003B5BA3"/>
    <w:rsid w:val="003F40C4"/>
    <w:rsid w:val="004077BF"/>
    <w:rsid w:val="004276B1"/>
    <w:rsid w:val="00430A0F"/>
    <w:rsid w:val="00430EFD"/>
    <w:rsid w:val="004E7A0A"/>
    <w:rsid w:val="00543100"/>
    <w:rsid w:val="005A0A4D"/>
    <w:rsid w:val="005C4B72"/>
    <w:rsid w:val="00615C71"/>
    <w:rsid w:val="006328C3"/>
    <w:rsid w:val="006371E3"/>
    <w:rsid w:val="00652683"/>
    <w:rsid w:val="0068312B"/>
    <w:rsid w:val="006B65CD"/>
    <w:rsid w:val="0073585E"/>
    <w:rsid w:val="00743895"/>
    <w:rsid w:val="00781E21"/>
    <w:rsid w:val="00785E28"/>
    <w:rsid w:val="007B47F6"/>
    <w:rsid w:val="007C26DA"/>
    <w:rsid w:val="00891986"/>
    <w:rsid w:val="008D7A29"/>
    <w:rsid w:val="00911E61"/>
    <w:rsid w:val="00964BFE"/>
    <w:rsid w:val="009839D6"/>
    <w:rsid w:val="00994D89"/>
    <w:rsid w:val="009A4728"/>
    <w:rsid w:val="009D4021"/>
    <w:rsid w:val="009E33D8"/>
    <w:rsid w:val="00A40E21"/>
    <w:rsid w:val="00A44749"/>
    <w:rsid w:val="00A44960"/>
    <w:rsid w:val="00A517E5"/>
    <w:rsid w:val="00A77396"/>
    <w:rsid w:val="00AE1095"/>
    <w:rsid w:val="00AE2C93"/>
    <w:rsid w:val="00B170E1"/>
    <w:rsid w:val="00B2053E"/>
    <w:rsid w:val="00B236E1"/>
    <w:rsid w:val="00B95CF4"/>
    <w:rsid w:val="00BF0758"/>
    <w:rsid w:val="00BF1148"/>
    <w:rsid w:val="00C16E52"/>
    <w:rsid w:val="00C42E80"/>
    <w:rsid w:val="00CB44E6"/>
    <w:rsid w:val="00D011BB"/>
    <w:rsid w:val="00D17D62"/>
    <w:rsid w:val="00D87D51"/>
    <w:rsid w:val="00DA1E57"/>
    <w:rsid w:val="00DB4EED"/>
    <w:rsid w:val="00E520CE"/>
    <w:rsid w:val="00EA1A33"/>
    <w:rsid w:val="00EA783D"/>
    <w:rsid w:val="00F04FB5"/>
    <w:rsid w:val="00F27258"/>
    <w:rsid w:val="00F60173"/>
    <w:rsid w:val="00F659BB"/>
    <w:rsid w:val="00FE3E31"/>
    <w:rsid w:val="00FE6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AB3D33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05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lock Text"/>
    <w:basedOn w:val="a"/>
    <w:rsid w:val="002E7371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5">
    <w:name w:val="List Paragraph"/>
    <w:basedOn w:val="a"/>
    <w:uiPriority w:val="34"/>
    <w:qFormat/>
    <w:rsid w:val="00A40E2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0726EE"/>
    <w:rPr>
      <w:color w:val="808080"/>
    </w:rPr>
  </w:style>
  <w:style w:type="paragraph" w:customStyle="1" w:styleId="Default">
    <w:name w:val="Default"/>
    <w:rsid w:val="009839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7AF2F5-41F6-4977-989B-99BF8A120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8</TotalTime>
  <Pages>10</Pages>
  <Words>745</Words>
  <Characters>424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yak</dc:creator>
  <cp:lastModifiedBy>artem Gromov</cp:lastModifiedBy>
  <cp:revision>15</cp:revision>
  <dcterms:created xsi:type="dcterms:W3CDTF">2021-10-04T07:38:00Z</dcterms:created>
  <dcterms:modified xsi:type="dcterms:W3CDTF">2021-10-05T13:03:00Z</dcterms:modified>
</cp:coreProperties>
</file>